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40007" w:rsidRDefault="00940007" w:rsidP="00940007">
      <w:pPr>
        <w:tabs>
          <w:tab w:val="center" w:pos="4677"/>
        </w:tabs>
        <w:jc w:val="right"/>
        <w:rPr>
          <w:sz w:val="28"/>
          <w:szCs w:val="28"/>
          <w:lang w:eastAsia="en-US" w:bidi="en-US"/>
        </w:rPr>
      </w:pPr>
      <w:r>
        <w:rPr>
          <w:sz w:val="28"/>
          <w:szCs w:val="28"/>
          <w:lang w:eastAsia="en-US" w:bidi="en-US"/>
        </w:rPr>
        <w:t>Приложение №1</w:t>
      </w:r>
    </w:p>
    <w:p w:rsidR="00E038EF" w:rsidRPr="00940007" w:rsidRDefault="00E038EF" w:rsidP="00940007">
      <w:pPr>
        <w:tabs>
          <w:tab w:val="center" w:pos="4677"/>
        </w:tabs>
        <w:jc w:val="center"/>
        <w:rPr>
          <w:b/>
          <w:sz w:val="32"/>
          <w:szCs w:val="32"/>
        </w:rPr>
      </w:pPr>
      <w:r w:rsidRPr="00205D78">
        <w:rPr>
          <w:b/>
        </w:rPr>
        <w:t>План</w:t>
      </w:r>
    </w:p>
    <w:p w:rsidR="00E038EF" w:rsidRPr="00205D78" w:rsidRDefault="00E038EF" w:rsidP="00E038EF">
      <w:pPr>
        <w:jc w:val="center"/>
        <w:rPr>
          <w:b/>
        </w:rPr>
      </w:pPr>
      <w:r w:rsidRPr="00205D78">
        <w:rPr>
          <w:b/>
        </w:rPr>
        <w:t xml:space="preserve">проведения школьной декады </w:t>
      </w:r>
    </w:p>
    <w:p w:rsidR="00E038EF" w:rsidRPr="00205D78" w:rsidRDefault="00E038EF" w:rsidP="00E038EF">
      <w:pPr>
        <w:jc w:val="center"/>
        <w:rPr>
          <w:b/>
        </w:rPr>
      </w:pPr>
      <w:r w:rsidRPr="00205D78">
        <w:rPr>
          <w:b/>
        </w:rPr>
        <w:t>по математике, физике и информатике</w:t>
      </w:r>
    </w:p>
    <w:p w:rsidR="00E038EF" w:rsidRPr="00205D78" w:rsidRDefault="00E038EF" w:rsidP="00E038EF">
      <w:pPr>
        <w:jc w:val="center"/>
        <w:rPr>
          <w:b/>
        </w:rPr>
      </w:pPr>
      <w:r w:rsidRPr="00205D78">
        <w:rPr>
          <w:b/>
        </w:rPr>
        <w:t xml:space="preserve">( </w:t>
      </w:r>
      <w:r>
        <w:rPr>
          <w:b/>
        </w:rPr>
        <w:t>1</w:t>
      </w:r>
      <w:r w:rsidR="0066335A">
        <w:rPr>
          <w:b/>
        </w:rPr>
        <w:t>0</w:t>
      </w:r>
      <w:r w:rsidRPr="00205D78">
        <w:rPr>
          <w:b/>
        </w:rPr>
        <w:t>.</w:t>
      </w:r>
      <w:r>
        <w:rPr>
          <w:b/>
        </w:rPr>
        <w:t>1</w:t>
      </w:r>
      <w:r w:rsidR="0066335A">
        <w:rPr>
          <w:b/>
        </w:rPr>
        <w:t>2</w:t>
      </w:r>
      <w:r w:rsidRPr="00205D78">
        <w:rPr>
          <w:b/>
        </w:rPr>
        <w:t>.</w:t>
      </w:r>
      <w:r>
        <w:rPr>
          <w:b/>
        </w:rPr>
        <w:t>1</w:t>
      </w:r>
      <w:r w:rsidR="0066335A">
        <w:rPr>
          <w:b/>
        </w:rPr>
        <w:t>8</w:t>
      </w:r>
      <w:r w:rsidRPr="00205D78">
        <w:rPr>
          <w:b/>
        </w:rPr>
        <w:t xml:space="preserve">г - </w:t>
      </w:r>
      <w:r w:rsidR="00E67720">
        <w:rPr>
          <w:b/>
        </w:rPr>
        <w:t>2</w:t>
      </w:r>
      <w:r w:rsidR="0066335A">
        <w:rPr>
          <w:b/>
        </w:rPr>
        <w:t>0</w:t>
      </w:r>
      <w:r w:rsidRPr="00205D78">
        <w:rPr>
          <w:b/>
        </w:rPr>
        <w:t>.</w:t>
      </w:r>
      <w:r>
        <w:rPr>
          <w:b/>
        </w:rPr>
        <w:t>1</w:t>
      </w:r>
      <w:r w:rsidR="0066335A">
        <w:rPr>
          <w:b/>
        </w:rPr>
        <w:t>2</w:t>
      </w:r>
      <w:r w:rsidRPr="00205D78">
        <w:rPr>
          <w:b/>
        </w:rPr>
        <w:t>.1</w:t>
      </w:r>
      <w:r w:rsidR="0066335A">
        <w:rPr>
          <w:b/>
        </w:rPr>
        <w:t>8</w:t>
      </w:r>
      <w:r w:rsidRPr="00205D78">
        <w:rPr>
          <w:b/>
        </w:rPr>
        <w:t>г)</w:t>
      </w:r>
    </w:p>
    <w:p w:rsidR="00E038EF" w:rsidRDefault="00E038EF" w:rsidP="00E038EF">
      <w:pPr>
        <w:pStyle w:val="a3"/>
        <w:jc w:val="right"/>
        <w:rPr>
          <w:rFonts w:ascii="Times New Roman" w:hAnsi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56"/>
        <w:gridCol w:w="4755"/>
        <w:gridCol w:w="1104"/>
        <w:gridCol w:w="1598"/>
        <w:gridCol w:w="2441"/>
      </w:tblGrid>
      <w:tr w:rsidR="00E038EF" w:rsidRPr="001E2B17" w:rsidTr="00940007">
        <w:tc>
          <w:tcPr>
            <w:tcW w:w="0" w:type="auto"/>
          </w:tcPr>
          <w:p w:rsidR="00E038EF" w:rsidRPr="001E2B17" w:rsidRDefault="00E038EF" w:rsidP="00492569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E2B17">
              <w:rPr>
                <w:rFonts w:ascii="Times New Roman" w:hAnsi="Times New Roman"/>
                <w:sz w:val="24"/>
                <w:szCs w:val="24"/>
              </w:rPr>
              <w:t>№</w:t>
            </w:r>
          </w:p>
        </w:tc>
        <w:tc>
          <w:tcPr>
            <w:tcW w:w="4755" w:type="dxa"/>
          </w:tcPr>
          <w:p w:rsidR="00E038EF" w:rsidRPr="001E2B17" w:rsidRDefault="00E038EF" w:rsidP="00492569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E2B17">
              <w:rPr>
                <w:rFonts w:ascii="Times New Roman" w:hAnsi="Times New Roman"/>
                <w:sz w:val="24"/>
                <w:szCs w:val="24"/>
              </w:rPr>
              <w:t>Содержание работы</w:t>
            </w:r>
          </w:p>
        </w:tc>
        <w:tc>
          <w:tcPr>
            <w:tcW w:w="1104" w:type="dxa"/>
          </w:tcPr>
          <w:p w:rsidR="00E038EF" w:rsidRPr="001E2B17" w:rsidRDefault="00E038EF" w:rsidP="00492569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E2B17">
              <w:rPr>
                <w:rFonts w:ascii="Times New Roman" w:hAnsi="Times New Roman"/>
                <w:sz w:val="24"/>
                <w:szCs w:val="24"/>
              </w:rPr>
              <w:t>Классы</w:t>
            </w:r>
          </w:p>
        </w:tc>
        <w:tc>
          <w:tcPr>
            <w:tcW w:w="1598" w:type="dxa"/>
          </w:tcPr>
          <w:p w:rsidR="00E038EF" w:rsidRPr="001E2B17" w:rsidRDefault="00E038EF" w:rsidP="00492569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E2B17">
              <w:rPr>
                <w:rFonts w:ascii="Times New Roman" w:hAnsi="Times New Roman"/>
                <w:sz w:val="24"/>
                <w:szCs w:val="24"/>
              </w:rPr>
              <w:t>Сроки</w:t>
            </w:r>
          </w:p>
          <w:p w:rsidR="00E038EF" w:rsidRPr="001E2B17" w:rsidRDefault="00E038EF" w:rsidP="00492569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E2B17">
              <w:rPr>
                <w:rFonts w:ascii="Times New Roman" w:hAnsi="Times New Roman"/>
                <w:sz w:val="24"/>
                <w:szCs w:val="24"/>
              </w:rPr>
              <w:t xml:space="preserve"> проведения</w:t>
            </w:r>
          </w:p>
        </w:tc>
        <w:tc>
          <w:tcPr>
            <w:tcW w:w="2441" w:type="dxa"/>
          </w:tcPr>
          <w:p w:rsidR="00E038EF" w:rsidRPr="001E2B17" w:rsidRDefault="00E038EF" w:rsidP="00DA7EA5">
            <w:pPr>
              <w:pStyle w:val="a3"/>
              <w:ind w:left="0"/>
              <w:jc w:val="center"/>
            </w:pPr>
            <w:r w:rsidRPr="001E2B17">
              <w:rPr>
                <w:rFonts w:ascii="Times New Roman" w:hAnsi="Times New Roman"/>
                <w:sz w:val="24"/>
                <w:szCs w:val="24"/>
              </w:rPr>
              <w:t>Ответственные</w:t>
            </w:r>
          </w:p>
        </w:tc>
      </w:tr>
      <w:tr w:rsidR="00E038EF" w:rsidRPr="001E2B17" w:rsidTr="00940007">
        <w:tc>
          <w:tcPr>
            <w:tcW w:w="0" w:type="auto"/>
          </w:tcPr>
          <w:p w:rsidR="00E038EF" w:rsidRPr="005838F2" w:rsidRDefault="00CC5BC9" w:rsidP="005838F2">
            <w:pPr>
              <w:jc w:val="center"/>
            </w:pPr>
            <w:r>
              <w:t>1</w:t>
            </w:r>
          </w:p>
        </w:tc>
        <w:tc>
          <w:tcPr>
            <w:tcW w:w="4755" w:type="dxa"/>
          </w:tcPr>
          <w:p w:rsidR="00E038EF" w:rsidRPr="001E2B17" w:rsidRDefault="00E038EF" w:rsidP="00492569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1E2B17">
              <w:rPr>
                <w:rFonts w:ascii="Times New Roman" w:hAnsi="Times New Roman"/>
                <w:sz w:val="24"/>
                <w:szCs w:val="24"/>
              </w:rPr>
              <w:t>Открытие декады</w:t>
            </w:r>
          </w:p>
        </w:tc>
        <w:tc>
          <w:tcPr>
            <w:tcW w:w="1104" w:type="dxa"/>
          </w:tcPr>
          <w:p w:rsidR="00E038EF" w:rsidRPr="001E2B17" w:rsidRDefault="00E038EF" w:rsidP="00BA235E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E2B17">
              <w:rPr>
                <w:rFonts w:ascii="Times New Roman" w:hAnsi="Times New Roman"/>
                <w:sz w:val="24"/>
                <w:szCs w:val="24"/>
              </w:rPr>
              <w:t>5 – 11</w:t>
            </w:r>
          </w:p>
        </w:tc>
        <w:tc>
          <w:tcPr>
            <w:tcW w:w="1598" w:type="dxa"/>
          </w:tcPr>
          <w:p w:rsidR="00E038EF" w:rsidRPr="001E2B17" w:rsidRDefault="00BA235E" w:rsidP="0066335A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66335A">
              <w:rPr>
                <w:rFonts w:ascii="Times New Roman" w:hAnsi="Times New Roman"/>
                <w:sz w:val="24"/>
                <w:szCs w:val="24"/>
              </w:rPr>
              <w:t>0</w:t>
            </w:r>
            <w:r>
              <w:rPr>
                <w:rFonts w:ascii="Times New Roman" w:hAnsi="Times New Roman"/>
                <w:sz w:val="24"/>
                <w:szCs w:val="24"/>
              </w:rPr>
              <w:t>.1</w:t>
            </w:r>
            <w:r w:rsidR="0066335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441" w:type="dxa"/>
          </w:tcPr>
          <w:p w:rsidR="00E038EF" w:rsidRPr="001E2B17" w:rsidRDefault="00BA235E" w:rsidP="00492569">
            <w:pPr>
              <w:pStyle w:val="a3"/>
              <w:spacing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Галиханова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Г.Ф.</w:t>
            </w:r>
          </w:p>
        </w:tc>
      </w:tr>
      <w:tr w:rsidR="00CF2B1A" w:rsidRPr="001E2B17" w:rsidTr="00940007">
        <w:tc>
          <w:tcPr>
            <w:tcW w:w="0" w:type="auto"/>
          </w:tcPr>
          <w:p w:rsidR="00CF2B1A" w:rsidRPr="005838F2" w:rsidRDefault="00CC5BC9" w:rsidP="005838F2">
            <w:pPr>
              <w:jc w:val="center"/>
            </w:pPr>
            <w:r>
              <w:t>2</w:t>
            </w:r>
          </w:p>
        </w:tc>
        <w:tc>
          <w:tcPr>
            <w:tcW w:w="4755" w:type="dxa"/>
          </w:tcPr>
          <w:p w:rsidR="00CF2B1A" w:rsidRDefault="00CF2B1A" w:rsidP="00CF2B1A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ткрытый урок по геометрии на тему «Решение задач по теме «Площадь. Теорема Пифагора»»</w:t>
            </w:r>
          </w:p>
        </w:tc>
        <w:tc>
          <w:tcPr>
            <w:tcW w:w="1104" w:type="dxa"/>
          </w:tcPr>
          <w:p w:rsidR="00CF2B1A" w:rsidRDefault="00CF2B1A" w:rsidP="00727C90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в</w:t>
            </w:r>
          </w:p>
        </w:tc>
        <w:tc>
          <w:tcPr>
            <w:tcW w:w="1598" w:type="dxa"/>
          </w:tcPr>
          <w:p w:rsidR="00CF2B1A" w:rsidRDefault="00CF2B1A" w:rsidP="00E578E8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12</w:t>
            </w:r>
          </w:p>
        </w:tc>
        <w:tc>
          <w:tcPr>
            <w:tcW w:w="2441" w:type="dxa"/>
          </w:tcPr>
          <w:p w:rsidR="00CF2B1A" w:rsidRDefault="00CF2B1A" w:rsidP="00507231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Анварова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Г.Р.</w:t>
            </w:r>
          </w:p>
        </w:tc>
      </w:tr>
      <w:tr w:rsidR="006A630C" w:rsidRPr="001E2B17" w:rsidTr="00940007">
        <w:tc>
          <w:tcPr>
            <w:tcW w:w="0" w:type="auto"/>
          </w:tcPr>
          <w:p w:rsidR="006A630C" w:rsidRPr="005838F2" w:rsidRDefault="00CC5BC9" w:rsidP="005838F2">
            <w:pPr>
              <w:jc w:val="center"/>
            </w:pPr>
            <w:r>
              <w:t>3</w:t>
            </w:r>
          </w:p>
        </w:tc>
        <w:tc>
          <w:tcPr>
            <w:tcW w:w="4755" w:type="dxa"/>
          </w:tcPr>
          <w:p w:rsidR="006A630C" w:rsidRPr="006A630C" w:rsidRDefault="006A630C" w:rsidP="00CF2B1A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ткрытый урок по алгебре на тему «</w:t>
            </w:r>
            <w:r w:rsidRPr="006A630C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6A630C">
              <w:rPr>
                <w:position w:val="-24"/>
                <w:sz w:val="24"/>
                <w:szCs w:val="24"/>
              </w:rPr>
              <w:object w:dxaOrig="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30.75pt" o:ole="">
                  <v:imagedata r:id="rId5" o:title=""/>
                </v:shape>
                <o:OLEObject Type="Embed" ProgID="Equation.DSMT4" ShapeID="_x0000_i1025" DrawAspect="Content" ObjectID="_1605458390" r:id="rId6"/>
              </w:object>
            </w:r>
            <w:r w:rsidRPr="006A630C">
              <w:rPr>
                <w:rFonts w:ascii="Times New Roman" w:hAnsi="Times New Roman"/>
                <w:sz w:val="24"/>
                <w:szCs w:val="24"/>
              </w:rPr>
              <w:t>и её график</w:t>
            </w:r>
            <w:r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1104" w:type="dxa"/>
          </w:tcPr>
          <w:p w:rsidR="006A630C" w:rsidRDefault="006A630C" w:rsidP="00727C90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а</w:t>
            </w:r>
          </w:p>
        </w:tc>
        <w:tc>
          <w:tcPr>
            <w:tcW w:w="1598" w:type="dxa"/>
          </w:tcPr>
          <w:p w:rsidR="006A630C" w:rsidRDefault="006A630C" w:rsidP="00E578E8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12</w:t>
            </w:r>
          </w:p>
        </w:tc>
        <w:tc>
          <w:tcPr>
            <w:tcW w:w="2441" w:type="dxa"/>
          </w:tcPr>
          <w:p w:rsidR="006A630C" w:rsidRDefault="006A630C" w:rsidP="00507231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Галиханова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Г.Ф.</w:t>
            </w:r>
          </w:p>
        </w:tc>
      </w:tr>
      <w:tr w:rsidR="005838F2" w:rsidRPr="001E2B17" w:rsidTr="00940007">
        <w:tc>
          <w:tcPr>
            <w:tcW w:w="0" w:type="auto"/>
          </w:tcPr>
          <w:p w:rsidR="005838F2" w:rsidRPr="005838F2" w:rsidRDefault="00CC5BC9" w:rsidP="005838F2">
            <w:pPr>
              <w:jc w:val="center"/>
            </w:pPr>
            <w:r>
              <w:t>4</w:t>
            </w:r>
          </w:p>
        </w:tc>
        <w:tc>
          <w:tcPr>
            <w:tcW w:w="4755" w:type="dxa"/>
          </w:tcPr>
          <w:p w:rsidR="005838F2" w:rsidRPr="001E2B17" w:rsidRDefault="005838F2" w:rsidP="00507231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лимпиада «Кубок Гагарина»</w:t>
            </w:r>
          </w:p>
        </w:tc>
        <w:tc>
          <w:tcPr>
            <w:tcW w:w="1104" w:type="dxa"/>
          </w:tcPr>
          <w:p w:rsidR="005838F2" w:rsidRPr="001E2B17" w:rsidRDefault="005838F2" w:rsidP="00507231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-9</w:t>
            </w:r>
          </w:p>
        </w:tc>
        <w:tc>
          <w:tcPr>
            <w:tcW w:w="1598" w:type="dxa"/>
          </w:tcPr>
          <w:p w:rsidR="005838F2" w:rsidRPr="001E2B17" w:rsidRDefault="005838F2" w:rsidP="00507231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12</w:t>
            </w:r>
          </w:p>
        </w:tc>
        <w:tc>
          <w:tcPr>
            <w:tcW w:w="2441" w:type="dxa"/>
          </w:tcPr>
          <w:p w:rsidR="005838F2" w:rsidRPr="001E2B17" w:rsidRDefault="005838F2" w:rsidP="00507231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Галиханова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Г.Ф.</w:t>
            </w:r>
          </w:p>
        </w:tc>
      </w:tr>
      <w:tr w:rsidR="005838F2" w:rsidRPr="001E2B17" w:rsidTr="00940007">
        <w:tc>
          <w:tcPr>
            <w:tcW w:w="0" w:type="auto"/>
          </w:tcPr>
          <w:p w:rsidR="005838F2" w:rsidRPr="005838F2" w:rsidRDefault="00CC5BC9" w:rsidP="005838F2">
            <w:pPr>
              <w:jc w:val="center"/>
            </w:pPr>
            <w:r>
              <w:t>5</w:t>
            </w:r>
          </w:p>
        </w:tc>
        <w:tc>
          <w:tcPr>
            <w:tcW w:w="4755" w:type="dxa"/>
          </w:tcPr>
          <w:p w:rsidR="005838F2" w:rsidRDefault="005838F2" w:rsidP="00CF2B1A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ткрытый урок по физике на тему «Сила трения. Трение покоя. Трение в природе и технике»</w:t>
            </w:r>
          </w:p>
        </w:tc>
        <w:tc>
          <w:tcPr>
            <w:tcW w:w="1104" w:type="dxa"/>
          </w:tcPr>
          <w:p w:rsidR="005838F2" w:rsidRPr="001E2B17" w:rsidRDefault="005838F2" w:rsidP="00CF2B1A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а</w:t>
            </w:r>
          </w:p>
        </w:tc>
        <w:tc>
          <w:tcPr>
            <w:tcW w:w="1598" w:type="dxa"/>
          </w:tcPr>
          <w:p w:rsidR="005838F2" w:rsidRPr="001E2B17" w:rsidRDefault="005838F2" w:rsidP="00B22CC9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.12</w:t>
            </w:r>
          </w:p>
        </w:tc>
        <w:tc>
          <w:tcPr>
            <w:tcW w:w="2441" w:type="dxa"/>
          </w:tcPr>
          <w:p w:rsidR="005838F2" w:rsidRDefault="005838F2" w:rsidP="00507231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Тазетдинов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И.Ф.</w:t>
            </w:r>
          </w:p>
        </w:tc>
      </w:tr>
      <w:tr w:rsidR="00CC5BC9" w:rsidRPr="001E2B17" w:rsidTr="00940007">
        <w:tc>
          <w:tcPr>
            <w:tcW w:w="0" w:type="auto"/>
          </w:tcPr>
          <w:p w:rsidR="00CC5BC9" w:rsidRDefault="00C53126" w:rsidP="005838F2">
            <w:pPr>
              <w:jc w:val="center"/>
            </w:pPr>
            <w:r>
              <w:t>6</w:t>
            </w:r>
          </w:p>
        </w:tc>
        <w:tc>
          <w:tcPr>
            <w:tcW w:w="4755" w:type="dxa"/>
          </w:tcPr>
          <w:p w:rsidR="00CC5BC9" w:rsidRDefault="00CC5BC9" w:rsidP="00CF2B1A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неклассное мероприятие «Веселая математика»</w:t>
            </w:r>
          </w:p>
        </w:tc>
        <w:tc>
          <w:tcPr>
            <w:tcW w:w="1104" w:type="dxa"/>
          </w:tcPr>
          <w:p w:rsidR="00CC5BC9" w:rsidRDefault="00CC5BC9" w:rsidP="00CF2B1A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7-ые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л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598" w:type="dxa"/>
          </w:tcPr>
          <w:p w:rsidR="00CC5BC9" w:rsidRDefault="00CC5BC9" w:rsidP="00B22CC9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.12</w:t>
            </w:r>
          </w:p>
        </w:tc>
        <w:tc>
          <w:tcPr>
            <w:tcW w:w="2441" w:type="dxa"/>
          </w:tcPr>
          <w:p w:rsidR="00CC5BC9" w:rsidRDefault="00CC5BC9" w:rsidP="00507231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Мухаметова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А.М.</w:t>
            </w:r>
          </w:p>
        </w:tc>
      </w:tr>
      <w:tr w:rsidR="005838F2" w:rsidRPr="001E2B17" w:rsidTr="00940007">
        <w:tc>
          <w:tcPr>
            <w:tcW w:w="0" w:type="auto"/>
          </w:tcPr>
          <w:p w:rsidR="005838F2" w:rsidRPr="005838F2" w:rsidRDefault="00C53126" w:rsidP="005838F2">
            <w:pPr>
              <w:jc w:val="center"/>
            </w:pPr>
            <w:r>
              <w:t>7</w:t>
            </w:r>
          </w:p>
        </w:tc>
        <w:tc>
          <w:tcPr>
            <w:tcW w:w="4755" w:type="dxa"/>
          </w:tcPr>
          <w:p w:rsidR="005838F2" w:rsidRPr="001E2B17" w:rsidRDefault="005838F2" w:rsidP="0066335A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ткрытый урок по информатике на тему «Кодирование и обработка звуковой информации»</w:t>
            </w:r>
          </w:p>
        </w:tc>
        <w:tc>
          <w:tcPr>
            <w:tcW w:w="1104" w:type="dxa"/>
          </w:tcPr>
          <w:p w:rsidR="005838F2" w:rsidRDefault="005838F2" w:rsidP="0066335A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г</w:t>
            </w:r>
          </w:p>
        </w:tc>
        <w:tc>
          <w:tcPr>
            <w:tcW w:w="1598" w:type="dxa"/>
          </w:tcPr>
          <w:p w:rsidR="005838F2" w:rsidRDefault="005838F2" w:rsidP="0066335A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.12</w:t>
            </w:r>
          </w:p>
        </w:tc>
        <w:tc>
          <w:tcPr>
            <w:tcW w:w="2441" w:type="dxa"/>
          </w:tcPr>
          <w:p w:rsidR="005838F2" w:rsidRDefault="005838F2" w:rsidP="00DC4C68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зыкин А.С.</w:t>
            </w:r>
          </w:p>
        </w:tc>
      </w:tr>
      <w:tr w:rsidR="005838F2" w:rsidRPr="001E2B17" w:rsidTr="00940007">
        <w:tc>
          <w:tcPr>
            <w:tcW w:w="0" w:type="auto"/>
          </w:tcPr>
          <w:p w:rsidR="005838F2" w:rsidRPr="005838F2" w:rsidRDefault="00C53126" w:rsidP="005838F2">
            <w:pPr>
              <w:jc w:val="center"/>
            </w:pPr>
            <w:r>
              <w:t>8</w:t>
            </w:r>
          </w:p>
        </w:tc>
        <w:tc>
          <w:tcPr>
            <w:tcW w:w="4755" w:type="dxa"/>
          </w:tcPr>
          <w:p w:rsidR="005838F2" w:rsidRDefault="005838F2" w:rsidP="0066335A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неклассное мероприятие «Математическое кафе»</w:t>
            </w:r>
          </w:p>
        </w:tc>
        <w:tc>
          <w:tcPr>
            <w:tcW w:w="1104" w:type="dxa"/>
          </w:tcPr>
          <w:p w:rsidR="005838F2" w:rsidRDefault="005838F2" w:rsidP="0066335A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5-ые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л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598" w:type="dxa"/>
          </w:tcPr>
          <w:p w:rsidR="005838F2" w:rsidRDefault="005838F2" w:rsidP="0066335A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.12</w:t>
            </w:r>
          </w:p>
        </w:tc>
        <w:tc>
          <w:tcPr>
            <w:tcW w:w="2441" w:type="dxa"/>
          </w:tcPr>
          <w:p w:rsidR="005838F2" w:rsidRDefault="005838F2" w:rsidP="00DC4C68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Хазиева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З.Р.</w:t>
            </w:r>
          </w:p>
          <w:p w:rsidR="005838F2" w:rsidRDefault="005838F2" w:rsidP="00DC4C68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Анварова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Г.Р.</w:t>
            </w:r>
          </w:p>
        </w:tc>
      </w:tr>
      <w:tr w:rsidR="005838F2" w:rsidRPr="001E2B17" w:rsidTr="00940007">
        <w:tc>
          <w:tcPr>
            <w:tcW w:w="0" w:type="auto"/>
          </w:tcPr>
          <w:p w:rsidR="005838F2" w:rsidRPr="005838F2" w:rsidRDefault="00C53126" w:rsidP="005838F2">
            <w:pPr>
              <w:jc w:val="center"/>
            </w:pPr>
            <w:r>
              <w:t>9</w:t>
            </w:r>
          </w:p>
        </w:tc>
        <w:tc>
          <w:tcPr>
            <w:tcW w:w="4755" w:type="dxa"/>
          </w:tcPr>
          <w:p w:rsidR="005838F2" w:rsidRPr="001E2B17" w:rsidRDefault="005838F2" w:rsidP="00507231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курс «Самая лучшая тетрадь»</w:t>
            </w:r>
          </w:p>
        </w:tc>
        <w:tc>
          <w:tcPr>
            <w:tcW w:w="1104" w:type="dxa"/>
          </w:tcPr>
          <w:p w:rsidR="005838F2" w:rsidRPr="001E2B17" w:rsidRDefault="005838F2" w:rsidP="00507231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 - 6</w:t>
            </w:r>
          </w:p>
        </w:tc>
        <w:tc>
          <w:tcPr>
            <w:tcW w:w="1598" w:type="dxa"/>
          </w:tcPr>
          <w:p w:rsidR="005838F2" w:rsidRPr="001E2B17" w:rsidRDefault="005838F2" w:rsidP="006A630C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.12</w:t>
            </w:r>
          </w:p>
        </w:tc>
        <w:tc>
          <w:tcPr>
            <w:tcW w:w="2441" w:type="dxa"/>
          </w:tcPr>
          <w:p w:rsidR="005838F2" w:rsidRPr="001E2B17" w:rsidRDefault="005838F2" w:rsidP="00507231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Гараева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Ф.Н.</w:t>
            </w:r>
          </w:p>
        </w:tc>
      </w:tr>
      <w:tr w:rsidR="005838F2" w:rsidRPr="001E2B17" w:rsidTr="00940007">
        <w:tc>
          <w:tcPr>
            <w:tcW w:w="0" w:type="auto"/>
          </w:tcPr>
          <w:p w:rsidR="005838F2" w:rsidRPr="005838F2" w:rsidRDefault="00C53126" w:rsidP="005838F2">
            <w:pPr>
              <w:jc w:val="center"/>
            </w:pPr>
            <w:r>
              <w:t>10</w:t>
            </w:r>
          </w:p>
        </w:tc>
        <w:tc>
          <w:tcPr>
            <w:tcW w:w="4755" w:type="dxa"/>
          </w:tcPr>
          <w:p w:rsidR="005838F2" w:rsidRDefault="005838F2" w:rsidP="00507231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неклассное мероприятие «КВН «Математическая смекалка»</w:t>
            </w:r>
          </w:p>
        </w:tc>
        <w:tc>
          <w:tcPr>
            <w:tcW w:w="1104" w:type="dxa"/>
          </w:tcPr>
          <w:p w:rsidR="005838F2" w:rsidRDefault="005838F2" w:rsidP="00507231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8-ые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л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598" w:type="dxa"/>
          </w:tcPr>
          <w:p w:rsidR="005838F2" w:rsidRDefault="005838F2" w:rsidP="006A630C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.12</w:t>
            </w:r>
          </w:p>
        </w:tc>
        <w:tc>
          <w:tcPr>
            <w:tcW w:w="2441" w:type="dxa"/>
          </w:tcPr>
          <w:p w:rsidR="005838F2" w:rsidRDefault="005838F2" w:rsidP="00507231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Галиханова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Г.Ф.</w:t>
            </w:r>
          </w:p>
        </w:tc>
      </w:tr>
      <w:tr w:rsidR="005838F2" w:rsidRPr="001E2B17" w:rsidTr="00940007">
        <w:tc>
          <w:tcPr>
            <w:tcW w:w="0" w:type="auto"/>
          </w:tcPr>
          <w:p w:rsidR="005838F2" w:rsidRPr="005838F2" w:rsidRDefault="00C53126" w:rsidP="005838F2">
            <w:pPr>
              <w:jc w:val="center"/>
            </w:pPr>
            <w:r>
              <w:t>11</w:t>
            </w:r>
          </w:p>
        </w:tc>
        <w:tc>
          <w:tcPr>
            <w:tcW w:w="4755" w:type="dxa"/>
          </w:tcPr>
          <w:p w:rsidR="005838F2" w:rsidRPr="001E2B17" w:rsidRDefault="005838F2" w:rsidP="00507231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курс сказок</w:t>
            </w:r>
          </w:p>
        </w:tc>
        <w:tc>
          <w:tcPr>
            <w:tcW w:w="1104" w:type="dxa"/>
          </w:tcPr>
          <w:p w:rsidR="005838F2" w:rsidRPr="001E2B17" w:rsidRDefault="005838F2" w:rsidP="00507231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 - 6</w:t>
            </w:r>
          </w:p>
        </w:tc>
        <w:tc>
          <w:tcPr>
            <w:tcW w:w="1598" w:type="dxa"/>
          </w:tcPr>
          <w:p w:rsidR="005838F2" w:rsidRPr="001E2B17" w:rsidRDefault="005838F2" w:rsidP="006A630C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.12</w:t>
            </w:r>
          </w:p>
        </w:tc>
        <w:tc>
          <w:tcPr>
            <w:tcW w:w="2441" w:type="dxa"/>
          </w:tcPr>
          <w:p w:rsidR="005838F2" w:rsidRDefault="005838F2" w:rsidP="00507231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Гараева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Ф.Н.</w:t>
            </w:r>
          </w:p>
        </w:tc>
      </w:tr>
      <w:tr w:rsidR="00A216F2" w:rsidRPr="001E2B17" w:rsidTr="00940007">
        <w:tc>
          <w:tcPr>
            <w:tcW w:w="0" w:type="auto"/>
          </w:tcPr>
          <w:p w:rsidR="00A216F2" w:rsidRDefault="00A216F2" w:rsidP="005838F2">
            <w:pPr>
              <w:jc w:val="center"/>
            </w:pPr>
            <w:r>
              <w:t>12</w:t>
            </w:r>
          </w:p>
        </w:tc>
        <w:tc>
          <w:tcPr>
            <w:tcW w:w="4755" w:type="dxa"/>
          </w:tcPr>
          <w:p w:rsidR="00A216F2" w:rsidRDefault="00A216F2" w:rsidP="008843A5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Школьный этап НПК</w:t>
            </w:r>
          </w:p>
        </w:tc>
        <w:tc>
          <w:tcPr>
            <w:tcW w:w="1104" w:type="dxa"/>
          </w:tcPr>
          <w:p w:rsidR="00A216F2" w:rsidRDefault="00A216F2" w:rsidP="008843A5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5-11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л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598" w:type="dxa"/>
          </w:tcPr>
          <w:p w:rsidR="00A216F2" w:rsidRDefault="00A216F2" w:rsidP="008843A5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.12</w:t>
            </w:r>
          </w:p>
        </w:tc>
        <w:tc>
          <w:tcPr>
            <w:tcW w:w="2441" w:type="dxa"/>
          </w:tcPr>
          <w:p w:rsidR="00A216F2" w:rsidRPr="001E2B17" w:rsidRDefault="00A216F2" w:rsidP="008843A5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Галиханова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Г.Ф.</w:t>
            </w:r>
          </w:p>
        </w:tc>
      </w:tr>
      <w:tr w:rsidR="00A216F2" w:rsidRPr="001E2B17" w:rsidTr="00940007">
        <w:tc>
          <w:tcPr>
            <w:tcW w:w="0" w:type="auto"/>
          </w:tcPr>
          <w:p w:rsidR="00A216F2" w:rsidRPr="005838F2" w:rsidRDefault="00A216F2" w:rsidP="005838F2">
            <w:pPr>
              <w:jc w:val="center"/>
            </w:pPr>
            <w:r>
              <w:t>13</w:t>
            </w:r>
          </w:p>
        </w:tc>
        <w:tc>
          <w:tcPr>
            <w:tcW w:w="4755" w:type="dxa"/>
          </w:tcPr>
          <w:p w:rsidR="00A216F2" w:rsidRDefault="00A216F2" w:rsidP="00CF2B1A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ткрытый урок по алгебре на тему «Произведение разности и суммы двух выражений»</w:t>
            </w:r>
          </w:p>
        </w:tc>
        <w:tc>
          <w:tcPr>
            <w:tcW w:w="1104" w:type="dxa"/>
          </w:tcPr>
          <w:p w:rsidR="00A216F2" w:rsidRDefault="00A216F2" w:rsidP="0066335A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а</w:t>
            </w:r>
          </w:p>
        </w:tc>
        <w:tc>
          <w:tcPr>
            <w:tcW w:w="1598" w:type="dxa"/>
          </w:tcPr>
          <w:p w:rsidR="00A216F2" w:rsidRDefault="00A216F2" w:rsidP="0066335A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.12</w:t>
            </w:r>
          </w:p>
        </w:tc>
        <w:tc>
          <w:tcPr>
            <w:tcW w:w="2441" w:type="dxa"/>
          </w:tcPr>
          <w:p w:rsidR="00A216F2" w:rsidRDefault="00A216F2" w:rsidP="00DC4C68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Мухаметова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А.М.</w:t>
            </w:r>
          </w:p>
        </w:tc>
      </w:tr>
      <w:tr w:rsidR="00A216F2" w:rsidRPr="001E2B17" w:rsidTr="00940007">
        <w:tc>
          <w:tcPr>
            <w:tcW w:w="0" w:type="auto"/>
          </w:tcPr>
          <w:p w:rsidR="00A216F2" w:rsidRPr="005838F2" w:rsidRDefault="00A216F2" w:rsidP="005838F2">
            <w:pPr>
              <w:jc w:val="center"/>
            </w:pPr>
            <w:r>
              <w:t>14</w:t>
            </w:r>
          </w:p>
        </w:tc>
        <w:tc>
          <w:tcPr>
            <w:tcW w:w="4755" w:type="dxa"/>
          </w:tcPr>
          <w:p w:rsidR="00A216F2" w:rsidRPr="001E2B17" w:rsidRDefault="00A216F2" w:rsidP="00CF2B1A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ткрытый урок по математике на тему «Сложение и вычитание смешанных чисел»</w:t>
            </w:r>
          </w:p>
        </w:tc>
        <w:tc>
          <w:tcPr>
            <w:tcW w:w="1104" w:type="dxa"/>
          </w:tcPr>
          <w:p w:rsidR="00A216F2" w:rsidRDefault="00A216F2" w:rsidP="00DC4C68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д</w:t>
            </w:r>
          </w:p>
        </w:tc>
        <w:tc>
          <w:tcPr>
            <w:tcW w:w="1598" w:type="dxa"/>
          </w:tcPr>
          <w:p w:rsidR="00A216F2" w:rsidRDefault="00A216F2" w:rsidP="00B22CC9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12</w:t>
            </w:r>
          </w:p>
        </w:tc>
        <w:tc>
          <w:tcPr>
            <w:tcW w:w="2441" w:type="dxa"/>
          </w:tcPr>
          <w:p w:rsidR="00A216F2" w:rsidRDefault="00A216F2" w:rsidP="00DC4C68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Хазиева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З.Р.</w:t>
            </w:r>
          </w:p>
        </w:tc>
      </w:tr>
      <w:tr w:rsidR="00A216F2" w:rsidRPr="001E2B17" w:rsidTr="00940007">
        <w:tc>
          <w:tcPr>
            <w:tcW w:w="0" w:type="auto"/>
          </w:tcPr>
          <w:p w:rsidR="00A216F2" w:rsidRPr="005838F2" w:rsidRDefault="00A216F2" w:rsidP="005838F2">
            <w:pPr>
              <w:jc w:val="center"/>
            </w:pPr>
            <w:r>
              <w:t>15</w:t>
            </w:r>
          </w:p>
        </w:tc>
        <w:tc>
          <w:tcPr>
            <w:tcW w:w="4755" w:type="dxa"/>
          </w:tcPr>
          <w:p w:rsidR="00A216F2" w:rsidRPr="001E2B17" w:rsidRDefault="00A216F2" w:rsidP="00104C55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ткрытый урок по алгебре на тему «Логарифмические уравнения»</w:t>
            </w:r>
          </w:p>
        </w:tc>
        <w:tc>
          <w:tcPr>
            <w:tcW w:w="1104" w:type="dxa"/>
          </w:tcPr>
          <w:p w:rsidR="00A216F2" w:rsidRPr="001E2B17" w:rsidRDefault="00A216F2" w:rsidP="00104C55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б</w:t>
            </w:r>
          </w:p>
        </w:tc>
        <w:tc>
          <w:tcPr>
            <w:tcW w:w="1598" w:type="dxa"/>
          </w:tcPr>
          <w:p w:rsidR="00A216F2" w:rsidRPr="001E2B17" w:rsidRDefault="00A216F2" w:rsidP="00104C55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12</w:t>
            </w:r>
          </w:p>
        </w:tc>
        <w:tc>
          <w:tcPr>
            <w:tcW w:w="2441" w:type="dxa"/>
          </w:tcPr>
          <w:p w:rsidR="00A216F2" w:rsidRPr="001E2B17" w:rsidRDefault="00A216F2" w:rsidP="00104C55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Амирова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Н.Н.</w:t>
            </w:r>
          </w:p>
        </w:tc>
      </w:tr>
      <w:tr w:rsidR="00A216F2" w:rsidRPr="001E2B17" w:rsidTr="00940007">
        <w:tc>
          <w:tcPr>
            <w:tcW w:w="0" w:type="auto"/>
          </w:tcPr>
          <w:p w:rsidR="00A216F2" w:rsidRPr="005838F2" w:rsidRDefault="00A216F2" w:rsidP="005838F2">
            <w:pPr>
              <w:jc w:val="center"/>
            </w:pPr>
            <w:r>
              <w:t>16</w:t>
            </w:r>
          </w:p>
        </w:tc>
        <w:tc>
          <w:tcPr>
            <w:tcW w:w="4755" w:type="dxa"/>
          </w:tcPr>
          <w:p w:rsidR="00A216F2" w:rsidRDefault="00A216F2" w:rsidP="00104C55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ткрытый урок по математике на тему «»Деление»</w:t>
            </w:r>
          </w:p>
        </w:tc>
        <w:tc>
          <w:tcPr>
            <w:tcW w:w="1104" w:type="dxa"/>
          </w:tcPr>
          <w:p w:rsidR="00A216F2" w:rsidRDefault="00A216F2" w:rsidP="00104C55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б</w:t>
            </w:r>
          </w:p>
        </w:tc>
        <w:tc>
          <w:tcPr>
            <w:tcW w:w="1598" w:type="dxa"/>
          </w:tcPr>
          <w:p w:rsidR="00A216F2" w:rsidRDefault="00A216F2" w:rsidP="00104C55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12</w:t>
            </w:r>
          </w:p>
        </w:tc>
        <w:tc>
          <w:tcPr>
            <w:tcW w:w="2441" w:type="dxa"/>
          </w:tcPr>
          <w:p w:rsidR="00A216F2" w:rsidRDefault="00A216F2" w:rsidP="00104C55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Гараева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Ф.Н.</w:t>
            </w:r>
          </w:p>
        </w:tc>
      </w:tr>
      <w:tr w:rsidR="00A216F2" w:rsidRPr="001E2B17" w:rsidTr="00940007">
        <w:tc>
          <w:tcPr>
            <w:tcW w:w="0" w:type="auto"/>
          </w:tcPr>
          <w:p w:rsidR="00A216F2" w:rsidRPr="005838F2" w:rsidRDefault="00A216F2" w:rsidP="005838F2">
            <w:pPr>
              <w:jc w:val="center"/>
            </w:pPr>
            <w:r>
              <w:t>17</w:t>
            </w:r>
          </w:p>
        </w:tc>
        <w:tc>
          <w:tcPr>
            <w:tcW w:w="4755" w:type="dxa"/>
          </w:tcPr>
          <w:p w:rsidR="00A216F2" w:rsidRPr="001E2B17" w:rsidRDefault="00A216F2" w:rsidP="00104C55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Внеклассное мероприятие «Конкурс </w:t>
            </w:r>
            <w:r>
              <w:rPr>
                <w:rFonts w:ascii="Times New Roman" w:hAnsi="Times New Roman"/>
                <w:sz w:val="24"/>
                <w:szCs w:val="24"/>
              </w:rPr>
              <w:lastRenderedPageBreak/>
              <w:t>эрудитов»</w:t>
            </w:r>
          </w:p>
        </w:tc>
        <w:tc>
          <w:tcPr>
            <w:tcW w:w="1104" w:type="dxa"/>
          </w:tcPr>
          <w:p w:rsidR="00A216F2" w:rsidRPr="00BA235E" w:rsidRDefault="00A216F2" w:rsidP="00C53126">
            <w:pPr>
              <w:ind w:left="360"/>
            </w:pPr>
            <w:r>
              <w:lastRenderedPageBreak/>
              <w:t xml:space="preserve">9-ые </w:t>
            </w:r>
            <w:proofErr w:type="spellStart"/>
            <w:r>
              <w:t>кл</w:t>
            </w:r>
            <w:proofErr w:type="spellEnd"/>
            <w:r>
              <w:t>.</w:t>
            </w:r>
          </w:p>
        </w:tc>
        <w:tc>
          <w:tcPr>
            <w:tcW w:w="1598" w:type="dxa"/>
          </w:tcPr>
          <w:p w:rsidR="00A216F2" w:rsidRPr="001E2B17" w:rsidRDefault="00A216F2" w:rsidP="00C53126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12</w:t>
            </w:r>
          </w:p>
        </w:tc>
        <w:tc>
          <w:tcPr>
            <w:tcW w:w="2441" w:type="dxa"/>
          </w:tcPr>
          <w:p w:rsidR="00A216F2" w:rsidRDefault="00A216F2" w:rsidP="00104C55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Анварова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Г.Р.</w:t>
            </w:r>
          </w:p>
          <w:p w:rsidR="00A216F2" w:rsidRPr="001E2B17" w:rsidRDefault="00A216F2" w:rsidP="00104C55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lastRenderedPageBreak/>
              <w:t>Галиханова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Г.Ф.</w:t>
            </w:r>
          </w:p>
        </w:tc>
      </w:tr>
      <w:tr w:rsidR="00A216F2" w:rsidRPr="001E2B17" w:rsidTr="00940007">
        <w:tc>
          <w:tcPr>
            <w:tcW w:w="0" w:type="auto"/>
          </w:tcPr>
          <w:p w:rsidR="00A216F2" w:rsidRPr="005838F2" w:rsidRDefault="00A216F2" w:rsidP="005838F2">
            <w:pPr>
              <w:jc w:val="center"/>
            </w:pPr>
            <w:r>
              <w:lastRenderedPageBreak/>
              <w:t>18</w:t>
            </w:r>
          </w:p>
        </w:tc>
        <w:tc>
          <w:tcPr>
            <w:tcW w:w="4755" w:type="dxa"/>
          </w:tcPr>
          <w:p w:rsidR="00A216F2" w:rsidRDefault="00A216F2" w:rsidP="00104C55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неклассное мероприятие «В гостях у сказки»</w:t>
            </w:r>
          </w:p>
        </w:tc>
        <w:tc>
          <w:tcPr>
            <w:tcW w:w="1104" w:type="dxa"/>
          </w:tcPr>
          <w:p w:rsidR="00A216F2" w:rsidRDefault="0011570D" w:rsidP="00104C55">
            <w:pPr>
              <w:ind w:left="360"/>
            </w:pPr>
            <w:r>
              <w:t>6</w:t>
            </w:r>
            <w:r w:rsidR="00A216F2">
              <w:t xml:space="preserve">-ые </w:t>
            </w:r>
            <w:proofErr w:type="spellStart"/>
            <w:r w:rsidR="00A216F2">
              <w:t>кл</w:t>
            </w:r>
            <w:proofErr w:type="spellEnd"/>
            <w:r w:rsidR="00A216F2">
              <w:t>.</w:t>
            </w:r>
          </w:p>
        </w:tc>
        <w:tc>
          <w:tcPr>
            <w:tcW w:w="1598" w:type="dxa"/>
          </w:tcPr>
          <w:p w:rsidR="00A216F2" w:rsidRDefault="00A216F2" w:rsidP="00C53126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.12</w:t>
            </w:r>
          </w:p>
        </w:tc>
        <w:tc>
          <w:tcPr>
            <w:tcW w:w="2441" w:type="dxa"/>
          </w:tcPr>
          <w:p w:rsidR="00A216F2" w:rsidRDefault="00A216F2" w:rsidP="00104C55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Гараева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Ф.Н.</w:t>
            </w:r>
          </w:p>
        </w:tc>
      </w:tr>
      <w:tr w:rsidR="00B8527D" w:rsidRPr="001E2B17" w:rsidTr="00940007">
        <w:tc>
          <w:tcPr>
            <w:tcW w:w="0" w:type="auto"/>
          </w:tcPr>
          <w:p w:rsidR="00B8527D" w:rsidRDefault="00B8527D" w:rsidP="005838F2">
            <w:pPr>
              <w:jc w:val="center"/>
            </w:pPr>
          </w:p>
        </w:tc>
        <w:tc>
          <w:tcPr>
            <w:tcW w:w="4755" w:type="dxa"/>
          </w:tcPr>
          <w:p w:rsidR="00B8527D" w:rsidRDefault="00B8527D" w:rsidP="00104C55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еминарское занятие по теме «Решение второй части ОГЭ»</w:t>
            </w:r>
          </w:p>
          <w:p w:rsidR="00B8527D" w:rsidRDefault="00B8527D" w:rsidP="00104C55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)Графики и функции.</w:t>
            </w:r>
          </w:p>
          <w:p w:rsidR="00B8527D" w:rsidRDefault="00B8527D" w:rsidP="00104C55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)Решение текстовых задач.</w:t>
            </w:r>
          </w:p>
          <w:p w:rsidR="00B8527D" w:rsidRDefault="00B8527D" w:rsidP="00104C55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)Решение геометрических задач.</w:t>
            </w:r>
          </w:p>
        </w:tc>
        <w:tc>
          <w:tcPr>
            <w:tcW w:w="1104" w:type="dxa"/>
          </w:tcPr>
          <w:p w:rsidR="00B8527D" w:rsidRDefault="00B8527D" w:rsidP="00104C55">
            <w:pPr>
              <w:ind w:left="360"/>
            </w:pPr>
          </w:p>
        </w:tc>
        <w:tc>
          <w:tcPr>
            <w:tcW w:w="1598" w:type="dxa"/>
          </w:tcPr>
          <w:p w:rsidR="00B8527D" w:rsidRDefault="00B8527D" w:rsidP="00C53126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.12</w:t>
            </w:r>
          </w:p>
        </w:tc>
        <w:tc>
          <w:tcPr>
            <w:tcW w:w="2441" w:type="dxa"/>
          </w:tcPr>
          <w:p w:rsidR="00B8527D" w:rsidRDefault="00B8527D" w:rsidP="00104C55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:rsidR="00B8527D" w:rsidRDefault="00B8527D" w:rsidP="00104C55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:rsidR="00B8527D" w:rsidRDefault="00B8527D" w:rsidP="00104C55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Анварова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Г.Р.</w:t>
            </w:r>
          </w:p>
          <w:p w:rsidR="00B8527D" w:rsidRDefault="00B8527D" w:rsidP="00104C55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Галиханова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Г.Ф.</w:t>
            </w:r>
          </w:p>
          <w:p w:rsidR="00B8527D" w:rsidRDefault="00B8527D" w:rsidP="00104C55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Амирова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Н.Н.</w:t>
            </w:r>
          </w:p>
        </w:tc>
      </w:tr>
      <w:tr w:rsidR="00A216F2" w:rsidRPr="001E2B17" w:rsidTr="00940007">
        <w:tc>
          <w:tcPr>
            <w:tcW w:w="0" w:type="auto"/>
          </w:tcPr>
          <w:p w:rsidR="00A216F2" w:rsidRPr="005838F2" w:rsidRDefault="00A216F2" w:rsidP="005838F2">
            <w:pPr>
              <w:jc w:val="center"/>
            </w:pPr>
            <w:r>
              <w:t>19</w:t>
            </w:r>
          </w:p>
        </w:tc>
        <w:tc>
          <w:tcPr>
            <w:tcW w:w="4755" w:type="dxa"/>
          </w:tcPr>
          <w:p w:rsidR="00A216F2" w:rsidRPr="001E2B17" w:rsidRDefault="00A216F2" w:rsidP="00C10125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курс «ЗИИ»</w:t>
            </w:r>
          </w:p>
        </w:tc>
        <w:tc>
          <w:tcPr>
            <w:tcW w:w="1104" w:type="dxa"/>
          </w:tcPr>
          <w:p w:rsidR="00A216F2" w:rsidRPr="001E2B17" w:rsidRDefault="00A216F2" w:rsidP="005E4B89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5-9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л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598" w:type="dxa"/>
          </w:tcPr>
          <w:p w:rsidR="00A216F2" w:rsidRPr="001E2B17" w:rsidRDefault="00A216F2" w:rsidP="005E4B89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 течение месяца</w:t>
            </w:r>
          </w:p>
        </w:tc>
        <w:tc>
          <w:tcPr>
            <w:tcW w:w="2441" w:type="dxa"/>
          </w:tcPr>
          <w:p w:rsidR="00A216F2" w:rsidRPr="001E2B17" w:rsidRDefault="00A216F2" w:rsidP="005E4B89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Анварова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Г.Р.</w:t>
            </w:r>
          </w:p>
        </w:tc>
      </w:tr>
      <w:tr w:rsidR="00A216F2" w:rsidRPr="001E2B17" w:rsidTr="00940007">
        <w:tc>
          <w:tcPr>
            <w:tcW w:w="0" w:type="auto"/>
          </w:tcPr>
          <w:p w:rsidR="00A216F2" w:rsidRDefault="00A216F2" w:rsidP="005838F2">
            <w:pPr>
              <w:jc w:val="center"/>
            </w:pPr>
            <w:r>
              <w:t>20</w:t>
            </w:r>
          </w:p>
        </w:tc>
        <w:tc>
          <w:tcPr>
            <w:tcW w:w="4755" w:type="dxa"/>
          </w:tcPr>
          <w:p w:rsidR="00A216F2" w:rsidRDefault="00A216F2" w:rsidP="00C10125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курс «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Мультитест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1104" w:type="dxa"/>
          </w:tcPr>
          <w:p w:rsidR="00A216F2" w:rsidRDefault="00A216F2" w:rsidP="005E4B89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5-9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л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598" w:type="dxa"/>
          </w:tcPr>
          <w:p w:rsidR="00A216F2" w:rsidRPr="001E2B17" w:rsidRDefault="00A216F2" w:rsidP="005E4B89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 течение месяца</w:t>
            </w:r>
          </w:p>
        </w:tc>
        <w:tc>
          <w:tcPr>
            <w:tcW w:w="2441" w:type="dxa"/>
          </w:tcPr>
          <w:p w:rsidR="00A216F2" w:rsidRDefault="00A216F2" w:rsidP="005E4B89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Галиханова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Г.Ф.</w:t>
            </w:r>
          </w:p>
        </w:tc>
      </w:tr>
      <w:tr w:rsidR="00A216F2" w:rsidRPr="001E2B17" w:rsidTr="00940007">
        <w:tc>
          <w:tcPr>
            <w:tcW w:w="0" w:type="auto"/>
          </w:tcPr>
          <w:p w:rsidR="00A216F2" w:rsidRPr="005838F2" w:rsidRDefault="00A216F2" w:rsidP="005838F2">
            <w:pPr>
              <w:jc w:val="center"/>
            </w:pPr>
            <w:r>
              <w:t>21</w:t>
            </w:r>
          </w:p>
        </w:tc>
        <w:tc>
          <w:tcPr>
            <w:tcW w:w="4755" w:type="dxa"/>
          </w:tcPr>
          <w:p w:rsidR="00A216F2" w:rsidRDefault="00A216F2" w:rsidP="00507231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дминистративная контрольная работа по математике</w:t>
            </w:r>
          </w:p>
        </w:tc>
        <w:tc>
          <w:tcPr>
            <w:tcW w:w="1104" w:type="dxa"/>
          </w:tcPr>
          <w:p w:rsidR="00A216F2" w:rsidRDefault="00A216F2" w:rsidP="00507231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5-11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л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598" w:type="dxa"/>
          </w:tcPr>
          <w:p w:rsidR="00A216F2" w:rsidRPr="001E2B17" w:rsidRDefault="00A216F2" w:rsidP="005E4B89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.12</w:t>
            </w:r>
          </w:p>
        </w:tc>
        <w:tc>
          <w:tcPr>
            <w:tcW w:w="2441" w:type="dxa"/>
          </w:tcPr>
          <w:p w:rsidR="00A216F2" w:rsidRDefault="00A216F2" w:rsidP="005E4B89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Галиханова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Г.Ф.</w:t>
            </w:r>
          </w:p>
        </w:tc>
      </w:tr>
      <w:tr w:rsidR="00A216F2" w:rsidRPr="001E2B17" w:rsidTr="00940007">
        <w:tc>
          <w:tcPr>
            <w:tcW w:w="0" w:type="auto"/>
          </w:tcPr>
          <w:p w:rsidR="00A216F2" w:rsidRPr="005838F2" w:rsidRDefault="00A216F2" w:rsidP="005838F2">
            <w:pPr>
              <w:jc w:val="center"/>
            </w:pPr>
            <w:r>
              <w:t>22</w:t>
            </w:r>
          </w:p>
        </w:tc>
        <w:tc>
          <w:tcPr>
            <w:tcW w:w="4755" w:type="dxa"/>
          </w:tcPr>
          <w:p w:rsidR="00A216F2" w:rsidRPr="001E2B17" w:rsidRDefault="00A216F2" w:rsidP="00492569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дведение итогов декадника</w:t>
            </w:r>
          </w:p>
        </w:tc>
        <w:tc>
          <w:tcPr>
            <w:tcW w:w="1104" w:type="dxa"/>
          </w:tcPr>
          <w:p w:rsidR="00A216F2" w:rsidRPr="001E2B17" w:rsidRDefault="00A216F2" w:rsidP="00492569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98" w:type="dxa"/>
          </w:tcPr>
          <w:p w:rsidR="00A216F2" w:rsidRPr="001E2B17" w:rsidRDefault="00A216F2" w:rsidP="005E4B89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.12</w:t>
            </w:r>
          </w:p>
        </w:tc>
        <w:tc>
          <w:tcPr>
            <w:tcW w:w="2441" w:type="dxa"/>
          </w:tcPr>
          <w:p w:rsidR="00A216F2" w:rsidRPr="001E2B17" w:rsidRDefault="00A216F2" w:rsidP="00492569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Галиханова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Г.Ф.</w:t>
            </w:r>
          </w:p>
        </w:tc>
      </w:tr>
    </w:tbl>
    <w:p w:rsidR="006E1D5B" w:rsidRDefault="006E1D5B" w:rsidP="00D96FD3">
      <w:pPr>
        <w:pStyle w:val="a3"/>
      </w:pPr>
    </w:p>
    <w:sectPr w:rsidR="006E1D5B" w:rsidSect="00940007">
      <w:pgSz w:w="11906" w:h="16838"/>
      <w:pgMar w:top="1134" w:right="850" w:bottom="1134" w:left="709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206C71"/>
    <w:multiLevelType w:val="hybridMultilevel"/>
    <w:tmpl w:val="F550AA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350784"/>
    <w:multiLevelType w:val="hybridMultilevel"/>
    <w:tmpl w:val="034A6722"/>
    <w:lvl w:ilvl="0" w:tplc="F6A4AE0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60113D1"/>
    <w:multiLevelType w:val="hybridMultilevel"/>
    <w:tmpl w:val="CACED56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E038EF"/>
    <w:rsid w:val="000054CA"/>
    <w:rsid w:val="00074FE5"/>
    <w:rsid w:val="000F11BC"/>
    <w:rsid w:val="00105738"/>
    <w:rsid w:val="0011570D"/>
    <w:rsid w:val="001D746E"/>
    <w:rsid w:val="002D4E80"/>
    <w:rsid w:val="003B3799"/>
    <w:rsid w:val="003C7499"/>
    <w:rsid w:val="003E6123"/>
    <w:rsid w:val="00411D90"/>
    <w:rsid w:val="00496503"/>
    <w:rsid w:val="004E5199"/>
    <w:rsid w:val="00521E0E"/>
    <w:rsid w:val="0052573D"/>
    <w:rsid w:val="005736D4"/>
    <w:rsid w:val="005838F2"/>
    <w:rsid w:val="00592018"/>
    <w:rsid w:val="005E4B89"/>
    <w:rsid w:val="0066335A"/>
    <w:rsid w:val="00682412"/>
    <w:rsid w:val="006A630C"/>
    <w:rsid w:val="006E1D5B"/>
    <w:rsid w:val="00727C90"/>
    <w:rsid w:val="00783905"/>
    <w:rsid w:val="00783D18"/>
    <w:rsid w:val="00830594"/>
    <w:rsid w:val="0083373C"/>
    <w:rsid w:val="00940007"/>
    <w:rsid w:val="00A216F2"/>
    <w:rsid w:val="00A41AF2"/>
    <w:rsid w:val="00AC03B3"/>
    <w:rsid w:val="00AD7DF0"/>
    <w:rsid w:val="00B22CC9"/>
    <w:rsid w:val="00B63C5E"/>
    <w:rsid w:val="00B65136"/>
    <w:rsid w:val="00B8527D"/>
    <w:rsid w:val="00BA235E"/>
    <w:rsid w:val="00C10125"/>
    <w:rsid w:val="00C53126"/>
    <w:rsid w:val="00CC1D61"/>
    <w:rsid w:val="00CC5BC9"/>
    <w:rsid w:val="00CC5C92"/>
    <w:rsid w:val="00CF2B1A"/>
    <w:rsid w:val="00CF57F0"/>
    <w:rsid w:val="00D72FB5"/>
    <w:rsid w:val="00D96FD3"/>
    <w:rsid w:val="00DA7EA5"/>
    <w:rsid w:val="00DF5068"/>
    <w:rsid w:val="00E038EF"/>
    <w:rsid w:val="00E6772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038E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E038EF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038E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E038EF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17</Words>
  <Characters>1810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1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Сергей</cp:lastModifiedBy>
  <cp:revision>4</cp:revision>
  <cp:lastPrinted>2017-11-13T16:09:00Z</cp:lastPrinted>
  <dcterms:created xsi:type="dcterms:W3CDTF">2018-12-03T16:11:00Z</dcterms:created>
  <dcterms:modified xsi:type="dcterms:W3CDTF">2018-12-04T14:53:00Z</dcterms:modified>
</cp:coreProperties>
</file>